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7082" w:rsidRPr="00B97B6E" w:rsidRDefault="0034227D" w:rsidP="0034227D">
      <w:pPr>
        <w:jc w:val="center"/>
        <w:rPr>
          <w:rFonts w:cs="Times New Roman"/>
          <w:b/>
          <w:sz w:val="32"/>
          <w:szCs w:val="32"/>
        </w:rPr>
      </w:pPr>
      <w:r w:rsidRPr="00B97B6E">
        <w:rPr>
          <w:rFonts w:cs="Times New Roman"/>
          <w:b/>
          <w:sz w:val="32"/>
          <w:szCs w:val="32"/>
        </w:rPr>
        <w:t>З</w:t>
      </w:r>
      <w:r w:rsidR="0015727A" w:rsidRPr="00B97B6E">
        <w:rPr>
          <w:rFonts w:cs="Times New Roman"/>
          <w:b/>
          <w:sz w:val="32"/>
          <w:szCs w:val="32"/>
        </w:rPr>
        <w:t>адание №</w:t>
      </w:r>
      <w:bookmarkStart w:id="0" w:name="_GoBack"/>
      <w:bookmarkEnd w:id="0"/>
      <w:r w:rsidR="00266D9B">
        <w:rPr>
          <w:rFonts w:cs="Times New Roman"/>
          <w:b/>
          <w:sz w:val="32"/>
          <w:szCs w:val="32"/>
        </w:rPr>
        <w:t>2</w:t>
      </w:r>
      <w:r w:rsidR="00C84709" w:rsidRPr="00B97B6E">
        <w:rPr>
          <w:rFonts w:cs="Times New Roman"/>
          <w:b/>
          <w:sz w:val="32"/>
          <w:szCs w:val="32"/>
        </w:rPr>
        <w:br/>
      </w:r>
      <w:r w:rsidR="002B4145">
        <w:rPr>
          <w:rFonts w:cs="Times New Roman"/>
          <w:b/>
          <w:sz w:val="32"/>
          <w:szCs w:val="32"/>
        </w:rPr>
        <w:t xml:space="preserve">Консольное приложение </w:t>
      </w:r>
      <w:r w:rsidRPr="00B97B6E">
        <w:rPr>
          <w:rFonts w:cs="Times New Roman"/>
          <w:b/>
          <w:sz w:val="32"/>
          <w:szCs w:val="32"/>
        </w:rPr>
        <w:t>«Линейные</w:t>
      </w:r>
      <w:r w:rsidR="00B97B6E">
        <w:rPr>
          <w:rFonts w:cs="Times New Roman"/>
          <w:b/>
          <w:sz w:val="32"/>
          <w:szCs w:val="32"/>
        </w:rPr>
        <w:t xml:space="preserve"> и разветвляющие</w:t>
      </w:r>
      <w:r w:rsidRPr="00B97B6E">
        <w:rPr>
          <w:rFonts w:cs="Times New Roman"/>
          <w:b/>
          <w:sz w:val="32"/>
          <w:szCs w:val="32"/>
        </w:rPr>
        <w:t xml:space="preserve"> алгоритмы»</w:t>
      </w:r>
    </w:p>
    <w:p w:rsidR="00B97B6E" w:rsidRDefault="00B97B6E" w:rsidP="00B97B6E">
      <w:r>
        <w:t>Для каждого варианта:</w:t>
      </w:r>
    </w:p>
    <w:p w:rsidR="00B97B6E" w:rsidRPr="00B97B6E" w:rsidRDefault="00B97B6E" w:rsidP="00266D9B">
      <w:r>
        <w:t xml:space="preserve">- организовать </w:t>
      </w:r>
      <w:r w:rsidR="00266D9B">
        <w:t>ввод исходных значений и вывод результатов с пояснениями</w:t>
      </w:r>
    </w:p>
    <w:p w:rsidR="00266D9B" w:rsidRPr="000A42CF" w:rsidRDefault="00266D9B" w:rsidP="00266D9B">
      <w:pPr>
        <w:pStyle w:val="Default"/>
      </w:pPr>
      <w:r w:rsidRPr="00486D09">
        <w:rPr>
          <w:b/>
        </w:rPr>
        <w:t>Вариант №</w:t>
      </w:r>
      <w:r>
        <w:rPr>
          <w:b/>
        </w:rPr>
        <w:t>1</w:t>
      </w:r>
      <w:r w:rsidRPr="00486D09">
        <w:rPr>
          <w:b/>
        </w:rPr>
        <w:t xml:space="preserve">. </w:t>
      </w:r>
      <w:r w:rsidRPr="000A42CF">
        <w:t xml:space="preserve">Вычислить площадь S равнобедренного треугольника, в который вписана окружность радиуса R, если известна длина </w:t>
      </w:r>
      <w:proofErr w:type="spellStart"/>
      <w:r w:rsidRPr="000A42CF">
        <w:t>La</w:t>
      </w:r>
      <w:proofErr w:type="spellEnd"/>
      <w:r w:rsidRPr="000A42CF">
        <w:t xml:space="preserve"> его стороны, не равная длинам других сторон. Найти также длину L других сторон треугольника и его углы. Проверить работу программы на равностороннем треугольнике по его площади, которую следует вычислить заранее.</w:t>
      </w:r>
    </w:p>
    <w:p w:rsidR="00266D9B" w:rsidRPr="000A42CF" w:rsidRDefault="00266D9B" w:rsidP="00266D9B">
      <w:pPr>
        <w:pStyle w:val="Default"/>
      </w:pPr>
    </w:p>
    <w:p w:rsidR="00266D9B" w:rsidRPr="000A42CF" w:rsidRDefault="00266D9B" w:rsidP="00266D9B">
      <w:pPr>
        <w:pStyle w:val="Default"/>
      </w:pPr>
      <w:r w:rsidRPr="00486D09">
        <w:rPr>
          <w:b/>
        </w:rPr>
        <w:t>Вариант №</w:t>
      </w:r>
      <w:r>
        <w:rPr>
          <w:b/>
        </w:rPr>
        <w:t>2</w:t>
      </w:r>
      <w:r w:rsidRPr="00486D09">
        <w:rPr>
          <w:b/>
        </w:rPr>
        <w:t>.</w:t>
      </w:r>
      <w:r>
        <w:rPr>
          <w:b/>
        </w:rPr>
        <w:t xml:space="preserve"> </w:t>
      </w:r>
      <w:r w:rsidRPr="000A42CF">
        <w:t xml:space="preserve">Найти площадь прямоугольного треугольника, в который вписана окружность радиуса R, а также значения его углов, если известна длина </w:t>
      </w:r>
      <w:proofErr w:type="spellStart"/>
      <w:r w:rsidRPr="000A42CF">
        <w:t>La</w:t>
      </w:r>
      <w:proofErr w:type="spellEnd"/>
      <w:r w:rsidRPr="000A42CF">
        <w:t xml:space="preserve"> его катета </w:t>
      </w:r>
      <w:proofErr w:type="spellStart"/>
      <w:r w:rsidRPr="000A42CF">
        <w:t>Ка</w:t>
      </w:r>
      <w:proofErr w:type="spellEnd"/>
      <w:r w:rsidRPr="000A42CF">
        <w:t xml:space="preserve">. Для проверки работы программы предусмотреть вычисление </w:t>
      </w:r>
      <w:proofErr w:type="spellStart"/>
      <w:r w:rsidRPr="000A42CF">
        <w:t>La</w:t>
      </w:r>
      <w:proofErr w:type="spellEnd"/>
      <w:r w:rsidRPr="000A42CF">
        <w:t xml:space="preserve"> по найденной длине </w:t>
      </w:r>
      <w:proofErr w:type="spellStart"/>
      <w:r w:rsidRPr="000A42CF">
        <w:t>Lb</w:t>
      </w:r>
      <w:proofErr w:type="spellEnd"/>
      <w:r w:rsidRPr="000A42CF">
        <w:t xml:space="preserve"> другого катета. Проверить работу программы также при R=1 и La=2+√2, когда прямоугольник будет равнобедренным.</w:t>
      </w:r>
    </w:p>
    <w:p w:rsidR="00266D9B" w:rsidRPr="000A42CF" w:rsidRDefault="00266D9B" w:rsidP="00266D9B">
      <w:pPr>
        <w:pStyle w:val="Default"/>
      </w:pPr>
    </w:p>
    <w:p w:rsidR="00266D9B" w:rsidRPr="000A42CF" w:rsidRDefault="00266D9B" w:rsidP="00266D9B">
      <w:pPr>
        <w:pStyle w:val="Default"/>
      </w:pPr>
      <w:r w:rsidRPr="00486D09">
        <w:rPr>
          <w:b/>
        </w:rPr>
        <w:t>Вариант №</w:t>
      </w:r>
      <w:r>
        <w:rPr>
          <w:b/>
        </w:rPr>
        <w:t>3</w:t>
      </w:r>
      <w:r w:rsidRPr="00486D09">
        <w:rPr>
          <w:b/>
        </w:rPr>
        <w:t>.</w:t>
      </w:r>
      <w:r>
        <w:rPr>
          <w:b/>
        </w:rPr>
        <w:t xml:space="preserve"> </w:t>
      </w:r>
      <w:r w:rsidRPr="000A42CF">
        <w:t xml:space="preserve">Найти координаты центра тяжести треугольника на плоскости, то есть координаты точки, лежащей на медиане и отстоящей на 2/3 ее длины от вершины, из которой медиана проведена. Для проверки результата выполнить вычисления для всех трех медиан. Проверить работу программы также для равнобедренного прямоугольного треугольника с координатами вершин (0; 0), (3; 0), (0; 3), где решение очевидно. </w:t>
      </w:r>
    </w:p>
    <w:p w:rsidR="00266D9B" w:rsidRPr="000A42CF" w:rsidRDefault="00266D9B" w:rsidP="00266D9B">
      <w:pPr>
        <w:pStyle w:val="Default"/>
      </w:pPr>
    </w:p>
    <w:p w:rsidR="00266D9B" w:rsidRPr="000A42CF" w:rsidRDefault="00266D9B" w:rsidP="00266D9B">
      <w:pPr>
        <w:pStyle w:val="Default"/>
      </w:pPr>
      <w:r w:rsidRPr="00486D09">
        <w:rPr>
          <w:b/>
        </w:rPr>
        <w:t>Вариант №</w:t>
      </w:r>
      <w:r>
        <w:rPr>
          <w:b/>
        </w:rPr>
        <w:t>4</w:t>
      </w:r>
      <w:r w:rsidRPr="00486D09">
        <w:rPr>
          <w:b/>
        </w:rPr>
        <w:t>.</w:t>
      </w:r>
      <w:r>
        <w:rPr>
          <w:b/>
        </w:rPr>
        <w:t xml:space="preserve"> </w:t>
      </w:r>
      <w:r w:rsidRPr="000A42CF">
        <w:t xml:space="preserve">Вычислить </w:t>
      </w:r>
      <w:r w:rsidRPr="000A42CF">
        <w:rPr>
          <w:i/>
          <w:iCs/>
        </w:rPr>
        <w:t xml:space="preserve">S </w:t>
      </w:r>
      <w:r w:rsidRPr="000A42CF">
        <w:t xml:space="preserve">– площадь остроугольного треугольника по формуле </w:t>
      </w:r>
      <w:r w:rsidRPr="00AD17E9">
        <w:rPr>
          <w:position w:val="-26"/>
        </w:rPr>
        <w:object w:dxaOrig="17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34.6pt" o:ole="">
            <v:imagedata r:id="rId4" o:title=""/>
          </v:shape>
          <o:OLEObject Type="Embed" ProgID="Equation.DSMT4" ShapeID="_x0000_i1025" DrawAspect="Content" ObjectID="_1506522671" r:id="rId5"/>
        </w:object>
      </w:r>
      <w:r w:rsidRPr="000A42CF">
        <w:t xml:space="preserve">, где </w:t>
      </w:r>
      <w:proofErr w:type="spellStart"/>
      <w:r w:rsidRPr="000A42CF">
        <w:t>La</w:t>
      </w:r>
      <w:proofErr w:type="spellEnd"/>
      <w:r w:rsidRPr="000A42CF">
        <w:t xml:space="preserve"> и </w:t>
      </w:r>
      <w:proofErr w:type="spellStart"/>
      <w:r w:rsidRPr="000A42CF">
        <w:t>Lb</w:t>
      </w:r>
      <w:proofErr w:type="spellEnd"/>
      <w:r w:rsidRPr="000A42CF">
        <w:t xml:space="preserve"> – длины сторон, а С – угол между ними. Затем вычислить длину третьей стороны </w:t>
      </w:r>
      <w:proofErr w:type="spellStart"/>
      <w:r w:rsidRPr="000A42CF">
        <w:t>Lc</w:t>
      </w:r>
      <w:proofErr w:type="spellEnd"/>
      <w:r w:rsidRPr="000A42CF">
        <w:t>, используя соотношение Lc</w:t>
      </w:r>
      <w:r w:rsidRPr="000A42CF">
        <w:rPr>
          <w:vertAlign w:val="superscript"/>
        </w:rPr>
        <w:t>2</w:t>
      </w:r>
      <w:r w:rsidRPr="000A42CF">
        <w:t>=La</w:t>
      </w:r>
      <w:r w:rsidRPr="000A42CF">
        <w:rPr>
          <w:vertAlign w:val="superscript"/>
        </w:rPr>
        <w:t>2</w:t>
      </w:r>
      <w:r w:rsidRPr="000A42CF">
        <w:t>+Lb</w:t>
      </w:r>
      <w:r w:rsidRPr="000A42CF">
        <w:rPr>
          <w:vertAlign w:val="superscript"/>
        </w:rPr>
        <w:t>2</w:t>
      </w:r>
      <w:r w:rsidRPr="000A42CF">
        <w:t xml:space="preserve"> -2·</w:t>
      </w:r>
      <w:proofErr w:type="spellStart"/>
      <w:r w:rsidRPr="000A42CF">
        <w:t>La</w:t>
      </w:r>
      <w:proofErr w:type="spellEnd"/>
      <w:r w:rsidRPr="000A42CF">
        <w:t>·</w:t>
      </w:r>
      <w:proofErr w:type="spellStart"/>
      <w:r w:rsidRPr="000A42CF">
        <w:t>Lb</w:t>
      </w:r>
      <w:proofErr w:type="spellEnd"/>
      <w:r w:rsidRPr="000A42CF">
        <w:t>·</w:t>
      </w:r>
      <w:proofErr w:type="spellStart"/>
      <w:r w:rsidRPr="000A42CF">
        <w:t>cosC</w:t>
      </w:r>
      <w:proofErr w:type="spellEnd"/>
      <w:r w:rsidRPr="000A42CF">
        <w:t xml:space="preserve"> и остальные углы, используя соотношение </w:t>
      </w:r>
      <w:proofErr w:type="spellStart"/>
      <w:r w:rsidRPr="000A42CF">
        <w:t>sinA</w:t>
      </w:r>
      <w:proofErr w:type="spellEnd"/>
      <w:r w:rsidRPr="000A42CF">
        <w:t>/</w:t>
      </w:r>
      <w:proofErr w:type="spellStart"/>
      <w:r w:rsidRPr="000A42CF">
        <w:t>sinC=La</w:t>
      </w:r>
      <w:proofErr w:type="spellEnd"/>
      <w:r w:rsidRPr="000A42CF">
        <w:t>/</w:t>
      </w:r>
      <w:proofErr w:type="spellStart"/>
      <w:r w:rsidRPr="000A42CF">
        <w:t>Lc</w:t>
      </w:r>
      <w:proofErr w:type="spellEnd"/>
      <w:r w:rsidRPr="000A42CF">
        <w:t>. Проверить результаты для различных исходных данных по сумме углов.</w:t>
      </w:r>
    </w:p>
    <w:p w:rsidR="00266D9B" w:rsidRPr="000A42CF" w:rsidRDefault="00266D9B" w:rsidP="00266D9B">
      <w:pPr>
        <w:pStyle w:val="Default"/>
      </w:pPr>
    </w:p>
    <w:p w:rsidR="00266D9B" w:rsidRPr="00486D09" w:rsidRDefault="00266D9B" w:rsidP="00266D9B">
      <w:pPr>
        <w:pStyle w:val="Default"/>
        <w:rPr>
          <w:b/>
        </w:rPr>
      </w:pPr>
      <w:r w:rsidRPr="00486D09">
        <w:rPr>
          <w:b/>
        </w:rPr>
        <w:t>Вариант №</w:t>
      </w:r>
      <w:r>
        <w:rPr>
          <w:b/>
        </w:rPr>
        <w:t>5</w:t>
      </w:r>
      <w:r w:rsidRPr="00486D09">
        <w:rPr>
          <w:b/>
        </w:rPr>
        <w:t>.</w:t>
      </w:r>
    </w:p>
    <w:p w:rsidR="00266D9B" w:rsidRPr="000A42CF" w:rsidRDefault="00266D9B" w:rsidP="00266D9B">
      <w:pPr>
        <w:pStyle w:val="Default"/>
      </w:pPr>
      <w:r w:rsidRPr="000A42CF">
        <w:t>Найти:</w:t>
      </w:r>
    </w:p>
    <w:p w:rsidR="00266D9B" w:rsidRPr="000A42CF" w:rsidRDefault="00266D9B" w:rsidP="00266D9B">
      <w:pPr>
        <w:pStyle w:val="Default"/>
      </w:pPr>
      <w:proofErr w:type="spellStart"/>
      <w:r w:rsidRPr="000A42CF">
        <w:t>a</w:t>
      </w:r>
      <w:proofErr w:type="spellEnd"/>
      <w:r w:rsidRPr="000A42CF">
        <w:t>) уравнение прямой Y=k2·X+b2, проходящей через точку (X0,Y0) и перпендикулярную заданной прямой Y=k1·X+b1</w:t>
      </w:r>
    </w:p>
    <w:p w:rsidR="00266D9B" w:rsidRPr="000A42CF" w:rsidRDefault="00266D9B" w:rsidP="00266D9B">
      <w:pPr>
        <w:pStyle w:val="Default"/>
      </w:pPr>
      <w:proofErr w:type="spellStart"/>
      <w:r w:rsidRPr="000A42CF">
        <w:t>b</w:t>
      </w:r>
      <w:proofErr w:type="spellEnd"/>
      <w:r w:rsidRPr="000A42CF">
        <w:t>) точку (X1,Y1) пересечения этих прямых,</w:t>
      </w:r>
    </w:p>
    <w:p w:rsidR="00266D9B" w:rsidRPr="000A42CF" w:rsidRDefault="00266D9B" w:rsidP="00266D9B">
      <w:pPr>
        <w:pStyle w:val="Default"/>
      </w:pPr>
      <w:proofErr w:type="spellStart"/>
      <w:r w:rsidRPr="000A42CF">
        <w:t>c</w:t>
      </w:r>
      <w:proofErr w:type="spellEnd"/>
      <w:r w:rsidRPr="000A42CF">
        <w:t xml:space="preserve">) площадь и длины сторон треугольника, вершинами которого являются точки (X1,Y1), (X0,Y0) и точка (X2,Y2) пересечения оси Y с заданной прямой. Проверить результаты, предварительно вычислив площадь треугольника с вершинами в этих точках при вводе k1=1, b1=1, X0=0, Y0=2. </w:t>
      </w:r>
    </w:p>
    <w:p w:rsidR="00266D9B" w:rsidRPr="000A42CF" w:rsidRDefault="00266D9B" w:rsidP="00266D9B">
      <w:pPr>
        <w:pStyle w:val="Default"/>
      </w:pPr>
    </w:p>
    <w:p w:rsidR="00266D9B" w:rsidRPr="000A42CF" w:rsidRDefault="00266D9B" w:rsidP="00266D9B">
      <w:pPr>
        <w:pStyle w:val="Default"/>
      </w:pPr>
      <w:r w:rsidRPr="00486D09">
        <w:rPr>
          <w:b/>
        </w:rPr>
        <w:t>Вариант №</w:t>
      </w:r>
      <w:r>
        <w:rPr>
          <w:b/>
        </w:rPr>
        <w:t>6</w:t>
      </w:r>
      <w:r w:rsidRPr="00486D09">
        <w:rPr>
          <w:b/>
        </w:rPr>
        <w:t>.</w:t>
      </w:r>
      <w:r>
        <w:rPr>
          <w:b/>
        </w:rPr>
        <w:t xml:space="preserve"> </w:t>
      </w:r>
      <w:r w:rsidRPr="000A42CF">
        <w:t xml:space="preserve">Дано уравнение A·X2+B·Y2+C·X+D·Y+E=0. Вычислить коэффициенты уравнения A1·X2+B1·Y2+C1·X+D1·Y+E1=0, получающиеся после переноса начала координат в точку X1, Y1 и проверить результаты. Выполнить также проверку решения обратным преобразованием координат. </w:t>
      </w:r>
    </w:p>
    <w:p w:rsidR="0034227D" w:rsidRPr="00B97B6E" w:rsidRDefault="0034227D">
      <w:pPr>
        <w:rPr>
          <w:rFonts w:cs="Times New Roman"/>
          <w:szCs w:val="24"/>
        </w:rPr>
      </w:pPr>
    </w:p>
    <w:sectPr w:rsidR="0034227D" w:rsidRPr="00B97B6E" w:rsidSect="00A0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/>
  <w:defaultTabStop w:val="708"/>
  <w:characterSpacingControl w:val="doNotCompress"/>
  <w:compat/>
  <w:rsids>
    <w:rsidRoot w:val="0034227D"/>
    <w:rsid w:val="000A42CF"/>
    <w:rsid w:val="0015727A"/>
    <w:rsid w:val="001855D1"/>
    <w:rsid w:val="00266D9B"/>
    <w:rsid w:val="002B4145"/>
    <w:rsid w:val="0034227D"/>
    <w:rsid w:val="00486D09"/>
    <w:rsid w:val="006C79BD"/>
    <w:rsid w:val="007529C7"/>
    <w:rsid w:val="008C00B8"/>
    <w:rsid w:val="00A07082"/>
    <w:rsid w:val="00AD17E9"/>
    <w:rsid w:val="00B97B6E"/>
    <w:rsid w:val="00BB7556"/>
    <w:rsid w:val="00BC33E2"/>
    <w:rsid w:val="00C847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7B6E"/>
    <w:pPr>
      <w:spacing w:after="80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422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4227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8470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12" Type="http://schemas.microsoft.com/office/2007/relationships/stylesWithEffects" Target="stylesWithEffect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348</Words>
  <Characters>198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Дженгиз</cp:lastModifiedBy>
  <cp:revision>10</cp:revision>
  <dcterms:created xsi:type="dcterms:W3CDTF">2014-09-25T13:34:00Z</dcterms:created>
  <dcterms:modified xsi:type="dcterms:W3CDTF">2015-10-16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